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2E23F16D" w:rsidR="00967748" w:rsidRPr="00CE6C1D" w:rsidRDefault="00FB78CA"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noProof/>
              </w:rPr>
              <w:drawing>
                <wp:anchor distT="0" distB="0" distL="114300" distR="114300" simplePos="0" relativeHeight="251731968" behindDoc="0" locked="0" layoutInCell="1" allowOverlap="1" wp14:anchorId="33F1BC23" wp14:editId="441D23A0">
                  <wp:simplePos x="0" y="0"/>
                  <wp:positionH relativeFrom="column">
                    <wp:posOffset>-72390</wp:posOffset>
                  </wp:positionH>
                  <wp:positionV relativeFrom="paragraph">
                    <wp:posOffset>119380</wp:posOffset>
                  </wp:positionV>
                  <wp:extent cx="1234440" cy="92926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4440" cy="92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A95866" w:rsidRPr="00A95866">
              <w:rPr>
                <w:rFonts w:ascii="Garamond" w:hAnsi="Garamond"/>
                <w:noProof/>
                <w:spacing w:val="-6"/>
                <w:sz w:val="36"/>
                <w:szCs w:val="36"/>
                <w:lang w:bidi="fa-IR"/>
              </w:rPr>
              <w:t>Metaheuristic Algorithms with Applications</w:t>
            </w:r>
          </w:p>
          <w:p w14:paraId="756A8CDA" w14:textId="4B48C8DB"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A95866">
              <w:rPr>
                <w:rFonts w:ascii="Garamond" w:eastAsia="Calibri" w:hAnsi="Garamond" w:cs="Adobe Devanagari"/>
                <w:b w:val="0"/>
                <w:bCs/>
                <w:sz w:val="24"/>
                <w:szCs w:val="24"/>
                <w:lang w:bidi="fa-IR"/>
              </w:rPr>
              <w:t>maa</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5D1A0BE1"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proofErr w:type="spellStart"/>
            <w:r w:rsidR="00A95866" w:rsidRPr="00A95866">
              <w:rPr>
                <w:rFonts w:ascii="Garamond" w:hAnsi="Garamond"/>
                <w:b/>
                <w:bCs/>
                <w:color w:val="auto"/>
                <w:szCs w:val="22"/>
                <w:lang w:bidi="fa-IR"/>
              </w:rPr>
              <w:t>Metaheur</w:t>
            </w:r>
            <w:proofErr w:type="spellEnd"/>
            <w:r w:rsidR="00A95866" w:rsidRPr="00A95866">
              <w:rPr>
                <w:rFonts w:ascii="Garamond" w:hAnsi="Garamond"/>
                <w:b/>
                <w:bCs/>
                <w:color w:val="auto"/>
                <w:szCs w:val="22"/>
                <w:lang w:bidi="fa-IR"/>
              </w:rPr>
              <w:t>. Algor. Appl.</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FB78CA">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FB78CA">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FB78CA">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3F9E3C05" w:rsidR="0080155B" w:rsidRPr="0080155B" w:rsidRDefault="0080155B" w:rsidP="00FB78CA">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A95866">
                    <w:t xml:space="preserve"> </w:t>
                  </w:r>
                  <w:r w:rsidR="00A95866" w:rsidRPr="00A95866">
                    <w:rPr>
                      <w:rFonts w:ascii="Palatino Linotype" w:hAnsi="Palatino Linotype"/>
                      <w:i/>
                      <w:iCs/>
                    </w:rPr>
                    <w:t>Metaheuristic Algorithms with Applications</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66514"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2pt;mso-width-percent:0;mso-height-percent:0;mso-width-percent:0;mso-height-percent:0" o:ole="">
            <v:imagedata r:id="rId13" o:title=""/>
          </v:shape>
          <o:OLEObject Type="Embed" ProgID="Equation.DSMT4" ShapeID="_x0000_i1026" DrawAspect="Content" ObjectID="_1816866515"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50299D">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69698A" w14:textId="77777777" w:rsidR="00B76CD6" w:rsidRPr="00FE73CA" w:rsidRDefault="00B76CD6" w:rsidP="00FA44F9">
      <w:r w:rsidRPr="00FE73CA">
        <w:separator/>
      </w:r>
    </w:p>
  </w:endnote>
  <w:endnote w:type="continuationSeparator" w:id="0">
    <w:p w14:paraId="70C99D17" w14:textId="77777777" w:rsidR="00B76CD6" w:rsidRPr="00FE73CA" w:rsidRDefault="00B76CD6" w:rsidP="00FA44F9">
      <w:r w:rsidRPr="00FE73CA">
        <w:continuationSeparator/>
      </w:r>
    </w:p>
  </w:endnote>
  <w:endnote w:type="continuationNotice" w:id="1">
    <w:p w14:paraId="6BFAA628" w14:textId="77777777" w:rsidR="00B76CD6" w:rsidRDefault="00B76CD6">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0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8E9CA4" w14:textId="77777777" w:rsidR="00B76CD6" w:rsidRPr="00FE73CA" w:rsidRDefault="00B76CD6" w:rsidP="00FA44F9">
      <w:pPr>
        <w:bidi w:val="0"/>
      </w:pPr>
      <w:r w:rsidRPr="00FE73CA">
        <w:separator/>
      </w:r>
    </w:p>
  </w:footnote>
  <w:footnote w:type="continuationSeparator" w:id="0">
    <w:p w14:paraId="29EEEA42" w14:textId="77777777" w:rsidR="00B76CD6" w:rsidRPr="00FE73CA" w:rsidRDefault="00B76CD6" w:rsidP="00FA44F9">
      <w:r w:rsidRPr="00FE73CA">
        <w:continuationSeparator/>
      </w:r>
    </w:p>
  </w:footnote>
  <w:footnote w:type="continuationNotice" w:id="1">
    <w:p w14:paraId="367016A3" w14:textId="77777777" w:rsidR="00B76CD6" w:rsidRPr="00FE73CA" w:rsidRDefault="00B76CD6"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4E0E8A56"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A95866" w:rsidRPr="00A95866">
      <w:rPr>
        <w:rFonts w:ascii="Garamond" w:eastAsia="Times New Roman" w:hAnsi="Garamond" w:cs="Times New Roman"/>
        <w:b/>
        <w:bCs/>
        <w:color w:val="767171" w:themeColor="background2" w:themeShade="80"/>
        <w:sz w:val="18"/>
        <w:szCs w:val="18"/>
      </w:rPr>
      <w:t>Metaheur</w:t>
    </w:r>
    <w:proofErr w:type="spellEnd"/>
    <w:r w:rsidR="00A95866" w:rsidRPr="00A95866">
      <w:rPr>
        <w:rFonts w:ascii="Garamond" w:eastAsia="Times New Roman" w:hAnsi="Garamond" w:cs="Times New Roman"/>
        <w:b/>
        <w:bCs/>
        <w:color w:val="767171" w:themeColor="background2" w:themeShade="80"/>
        <w:sz w:val="18"/>
        <w:szCs w:val="18"/>
      </w:rPr>
      <w:t>. Algor. Appl.</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299D"/>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5866"/>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CD6"/>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B78CA"/>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500</Words>
  <Characters>8554</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Maryam</cp:lastModifiedBy>
  <cp:revision>2</cp:revision>
  <cp:lastPrinted>2024-04-24T06:47:00Z</cp:lastPrinted>
  <dcterms:created xsi:type="dcterms:W3CDTF">2025-08-16T11:52:00Z</dcterms:created>
  <dcterms:modified xsi:type="dcterms:W3CDTF">2025-08-16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